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8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86" r:id="rId22"/>
    <p:sldId id="276" r:id="rId23"/>
    <p:sldId id="277" r:id="rId24"/>
    <p:sldId id="278" r:id="rId25"/>
    <p:sldId id="279" r:id="rId26"/>
    <p:sldId id="280" r:id="rId27"/>
    <p:sldId id="287" r:id="rId28"/>
    <p:sldId id="281" r:id="rId29"/>
    <p:sldId id="285" r:id="rId30"/>
    <p:sldId id="282" r:id="rId31"/>
    <p:sldId id="283" r:id="rId3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8304" autoAdjust="0"/>
  </p:normalViewPr>
  <p:slideViewPr>
    <p:cSldViewPr snapToGrid="0">
      <p:cViewPr varScale="1">
        <p:scale>
          <a:sx n="101" d="100"/>
          <a:sy n="101" d="100"/>
        </p:scale>
        <p:origin x="99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66489B-115B-40A3-B896-586DC4FE2931}" type="datetimeFigureOut">
              <a:rPr lang="en-US" smtClean="0"/>
              <a:t>11/24/2022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6BC7DD-796B-41C0-ABB8-9D3C36657FF1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66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6BC7DD-796B-41C0-ABB8-9D3C36657FF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223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6BC7DD-796B-41C0-ABB8-9D3C36657FF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452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13.  31 ore 2022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96BC7DD-796B-41C0-ABB8-9D3C36657FF1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168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8716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42486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29267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322329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17614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3783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74913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55975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6647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8856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28629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712031-3199-402A-8FA1-B8C708B44C60}" type="datetimeFigureOut">
              <a:rPr lang="it-IT" smtClean="0"/>
              <a:t>24/11/2022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71ACA4-B50A-46BE-832D-57B43C3713F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19721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jpeg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lcoli, Eteri e Tioli 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761464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intesi degli </a:t>
            </a:r>
            <a:r>
              <a:rPr lang="it-IT" dirty="0" err="1"/>
              <a:t>alcossidi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483"/>
              </p:ext>
            </p:extLst>
          </p:nvPr>
        </p:nvGraphicFramePr>
        <p:xfrm>
          <a:off x="1183493" y="1969698"/>
          <a:ext cx="9484507" cy="94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CS ChemDraw Drawing" r:id="rId3" imgW="2233833" imgH="222109" progId="ChemDraw.Document.6.0">
                  <p:embed/>
                </p:oleObj>
              </mc:Choice>
              <mc:Fallback>
                <p:oleObj name="CS ChemDraw Drawing" r:id="rId3" imgW="2233833" imgH="222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3493" y="1969698"/>
                        <a:ext cx="9484507" cy="943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/>
          <p:nvPr/>
        </p:nvSpPr>
        <p:spPr>
          <a:xfrm>
            <a:off x="838200" y="3945838"/>
            <a:ext cx="63333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Ossidoriduzione : quale specie si ossida e </a:t>
            </a:r>
          </a:p>
          <a:p>
            <a:r>
              <a:rPr lang="it-IT" sz="2800" dirty="0"/>
              <a:t>quale si riduce?</a:t>
            </a:r>
          </a:p>
        </p:txBody>
      </p:sp>
      <p:pic>
        <p:nvPicPr>
          <p:cNvPr id="6" name="Picture 1" descr="08page233_02.jpg">
            <a:extLst>
              <a:ext uri="{FF2B5EF4-FFF2-40B4-BE49-F238E27FC236}">
                <a16:creationId xmlns:a16="http://schemas.microsoft.com/office/drawing/2014/main" id="{BF9811B0-1295-495C-84A3-D6AF6E1CB98C}"/>
              </a:ext>
            </a:extLst>
          </p:cNvPr>
          <p:cNvPicPr>
            <a:picLocks noGrp="1" noChangeAspect="1"/>
          </p:cNvPicPr>
          <p:nvPr isPhoto="1"/>
        </p:nvPicPr>
        <p:blipFill rotWithShape="1">
          <a:blip r:embed="rId5">
            <a:lum/>
          </a:blip>
          <a:srcRect r="27227" b="16667"/>
          <a:stretch/>
        </p:blipFill>
        <p:spPr>
          <a:xfrm>
            <a:off x="8915837" y="3359150"/>
            <a:ext cx="1752163" cy="2860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31726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egli alcoli</a:t>
            </a:r>
            <a:br>
              <a:rPr lang="it-IT" dirty="0"/>
            </a:br>
            <a:r>
              <a:rPr lang="it-IT" dirty="0"/>
              <a:t>OH come gruppo uscente</a:t>
            </a:r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90173" y="2178015"/>
            <a:ext cx="5339265" cy="4104787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7258050" y="2597081"/>
            <a:ext cx="2396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Eliminazione 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7258050" y="5029200"/>
            <a:ext cx="2318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Sostituzione </a:t>
            </a:r>
          </a:p>
        </p:txBody>
      </p:sp>
    </p:spTree>
    <p:extLst>
      <p:ext uri="{BB962C8B-B14F-4D97-AF65-F5344CB8AC3E}">
        <p14:creationId xmlns:p14="http://schemas.microsoft.com/office/powerpoint/2010/main" val="39154906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i degli alcoli</a:t>
            </a:r>
            <a:br>
              <a:rPr lang="it-IT" dirty="0"/>
            </a:br>
            <a:r>
              <a:rPr lang="it-IT" dirty="0"/>
              <a:t>OH come gruppo uscent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L’ OH è un cattivo gruppo uscent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697740"/>
            <a:ext cx="7905506" cy="2484254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9032525" y="3058597"/>
            <a:ext cx="2191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uon gruppo uscent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8932879" y="4476235"/>
            <a:ext cx="2360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attivo gruppo uscente</a:t>
            </a:r>
          </a:p>
        </p:txBody>
      </p:sp>
    </p:spTree>
    <p:extLst>
      <p:ext uri="{BB962C8B-B14F-4D97-AF65-F5344CB8AC3E}">
        <p14:creationId xmlns:p14="http://schemas.microsoft.com/office/powerpoint/2010/main" val="22256558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4000" dirty="0"/>
              <a:t>Ma usando un acido -OH si converte in –OH</a:t>
            </a:r>
            <a:r>
              <a:rPr lang="it-IT" sz="4000" baseline="-25000" dirty="0"/>
              <a:t>2 </a:t>
            </a:r>
            <a:r>
              <a:rPr lang="it-IT" sz="4000" dirty="0"/>
              <a:t>e</a:t>
            </a:r>
            <a:r>
              <a:rPr lang="it-IT" sz="4000" baseline="-25000" dirty="0"/>
              <a:t> </a:t>
            </a:r>
            <a:r>
              <a:rPr lang="it-IT" sz="4000" dirty="0"/>
              <a:t>diventa un buon gruppo uscente</a:t>
            </a:r>
            <a:endParaRPr lang="it-IT" sz="4000" b="1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9186863" y="2301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+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116" y="2733989"/>
            <a:ext cx="8761767" cy="1580837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 flipH="1">
            <a:off x="3960493" y="4543425"/>
            <a:ext cx="2440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Acido forte</a:t>
            </a:r>
          </a:p>
        </p:txBody>
      </p:sp>
    </p:spTree>
    <p:extLst>
      <p:ext uri="{BB962C8B-B14F-4D97-AF65-F5344CB8AC3E}">
        <p14:creationId xmlns:p14="http://schemas.microsoft.com/office/powerpoint/2010/main" val="7139221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nversione di alcoli in alogenuri alchilic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9175" y="1843644"/>
            <a:ext cx="6623413" cy="430123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838200" y="2277070"/>
            <a:ext cx="14988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ol primario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621156" y="3511035"/>
            <a:ext cx="1726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ol secondari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90906" y="5331383"/>
            <a:ext cx="14738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col terziario</a:t>
            </a:r>
          </a:p>
        </p:txBody>
      </p:sp>
    </p:spTree>
    <p:extLst>
      <p:ext uri="{BB962C8B-B14F-4D97-AF65-F5344CB8AC3E}">
        <p14:creationId xmlns:p14="http://schemas.microsoft.com/office/powerpoint/2010/main" val="5036868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97134" y="87679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Conversione di alcoli in alogenuri alchilic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189" y="1615859"/>
            <a:ext cx="6907053" cy="1749858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7929563" y="1413242"/>
            <a:ext cx="34017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Alcoli terziari S</a:t>
            </a:r>
            <a:r>
              <a:rPr lang="it-IT" sz="2400" baseline="-25000" dirty="0"/>
              <a:t>N</a:t>
            </a:r>
            <a:r>
              <a:rPr lang="it-IT" sz="2400" dirty="0"/>
              <a:t>1</a:t>
            </a:r>
          </a:p>
          <a:p>
            <a:r>
              <a:rPr lang="it-IT" sz="2400" dirty="0"/>
              <a:t>Racemizzazione se chirale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134" y="3834859"/>
            <a:ext cx="7083161" cy="1563184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7929563" y="4616451"/>
            <a:ext cx="30682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3200" dirty="0"/>
              <a:t>Alcoli primari S</a:t>
            </a:r>
            <a:r>
              <a:rPr lang="it-IT" sz="3200" baseline="-25000" dirty="0"/>
              <a:t>N</a:t>
            </a:r>
            <a:r>
              <a:rPr lang="it-IT" sz="3200" dirty="0"/>
              <a:t>2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6972" y="2244239"/>
            <a:ext cx="2320867" cy="1411313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1409871" y="5787334"/>
            <a:ext cx="444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/>
              <a:t>Alcoli secondari S</a:t>
            </a:r>
            <a:r>
              <a:rPr lang="it-IT" sz="3200" baseline="-25000" dirty="0"/>
              <a:t>N</a:t>
            </a:r>
            <a:r>
              <a:rPr lang="it-IT" sz="3200" dirty="0"/>
              <a:t>1 o S</a:t>
            </a:r>
            <a:r>
              <a:rPr lang="it-IT" sz="3200" baseline="-25000" dirty="0"/>
              <a:t>N</a:t>
            </a:r>
            <a:r>
              <a:rPr lang="it-IT" sz="32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78653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e degli alcoli- Disidratazion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442914" y="1690688"/>
            <a:ext cx="484346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La disidratazione degli alcoli, come la </a:t>
            </a:r>
            <a:r>
              <a:rPr lang="it-IT" sz="2800" dirty="0" err="1"/>
              <a:t>deidroalogenazione</a:t>
            </a:r>
            <a:r>
              <a:rPr lang="it-IT" sz="2800" dirty="0"/>
              <a:t>, è una reazione di </a:t>
            </a:r>
            <a:r>
              <a:rPr lang="it-IT" sz="2800" dirty="0">
                <a:latin typeface="Symbol" panose="05050102010706020507" pitchFamily="18" charset="2"/>
              </a:rPr>
              <a:t>b</a:t>
            </a:r>
            <a:r>
              <a:rPr lang="it-IT" sz="2800" dirty="0"/>
              <a:t>-eliminazione nella quale l’OH e l’H sono rimossi  dai carboni </a:t>
            </a:r>
            <a:r>
              <a:rPr lang="it-IT" sz="2800" dirty="0">
                <a:latin typeface="Symbol" panose="05050102010706020507" pitchFamily="18" charset="2"/>
              </a:rPr>
              <a:t>a </a:t>
            </a:r>
            <a:r>
              <a:rPr lang="it-IT" sz="2800" dirty="0"/>
              <a:t>e </a:t>
            </a:r>
            <a:r>
              <a:rPr lang="it-IT" sz="2800" dirty="0">
                <a:latin typeface="Symbol" panose="05050102010706020507" pitchFamily="18" charset="2"/>
              </a:rPr>
              <a:t>b</a:t>
            </a:r>
            <a:r>
              <a:rPr lang="it-IT" sz="2800" dirty="0"/>
              <a:t> rispettivamente</a:t>
            </a:r>
          </a:p>
          <a:p>
            <a:r>
              <a:rPr lang="it-IT" sz="2800" dirty="0"/>
              <a:t>Gli acidi utilizzati sono H</a:t>
            </a:r>
            <a:r>
              <a:rPr lang="it-IT" sz="2800" baseline="-25000" dirty="0"/>
              <a:t>2</a:t>
            </a:r>
            <a:r>
              <a:rPr lang="it-IT" sz="2800" dirty="0"/>
              <a:t>SO</a:t>
            </a:r>
            <a:r>
              <a:rPr lang="it-IT" sz="2800" baseline="-25000" dirty="0"/>
              <a:t>4</a:t>
            </a:r>
            <a:r>
              <a:rPr lang="it-IT" sz="2800" dirty="0"/>
              <a:t> e H</a:t>
            </a:r>
            <a:r>
              <a:rPr lang="it-IT" sz="2800" baseline="-25000" dirty="0"/>
              <a:t>2</a:t>
            </a:r>
            <a:r>
              <a:rPr lang="it-IT" sz="2800" dirty="0"/>
              <a:t>PO</a:t>
            </a:r>
            <a:r>
              <a:rPr lang="it-IT" sz="2800" baseline="-25000" dirty="0"/>
              <a:t>4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8064" y="1690688"/>
            <a:ext cx="5425735" cy="4752276"/>
          </a:xfrm>
          <a:prstGeom prst="rect">
            <a:avLst/>
          </a:prstGeom>
        </p:spPr>
      </p:pic>
      <p:pic>
        <p:nvPicPr>
          <p:cNvPr id="6" name="Picture 1" descr="08page238_04.jpg">
            <a:extLst>
              <a:ext uri="{FF2B5EF4-FFF2-40B4-BE49-F238E27FC236}">
                <a16:creationId xmlns:a16="http://schemas.microsoft.com/office/drawing/2014/main" id="{A4E285DA-BF84-4468-BAE1-E471E8A5B592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3">
            <a:lum/>
          </a:blip>
          <a:srcRect b="53309"/>
          <a:stretch/>
        </p:blipFill>
        <p:spPr>
          <a:xfrm>
            <a:off x="381042" y="5346939"/>
            <a:ext cx="5226178" cy="10198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35766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azione degli alcoli- Disidratazion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938213" y="1609726"/>
            <a:ext cx="10515600" cy="4351338"/>
          </a:xfrm>
        </p:spPr>
        <p:txBody>
          <a:bodyPr/>
          <a:lstStyle/>
          <a:p>
            <a:r>
              <a:rPr lang="it-IT" dirty="0"/>
              <a:t>La disidratazione è </a:t>
            </a:r>
            <a:r>
              <a:rPr lang="it-IT" dirty="0" err="1"/>
              <a:t>regioselettiva</a:t>
            </a:r>
            <a:r>
              <a:rPr lang="it-IT" dirty="0"/>
              <a:t>, segue la regola di Zaitsev e porta alla formazione dell’alchene più sostituit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t="8269" b="7118"/>
          <a:stretch/>
        </p:blipFill>
        <p:spPr>
          <a:xfrm>
            <a:off x="2061606" y="3086100"/>
            <a:ext cx="3732765" cy="154305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4384" y="3086100"/>
            <a:ext cx="4459076" cy="154305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5822940" y="4843462"/>
            <a:ext cx="2643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A: Prodotto che si forma in percentuale maggiore</a:t>
            </a:r>
          </a:p>
        </p:txBody>
      </p:sp>
      <p:sp>
        <p:nvSpPr>
          <p:cNvPr id="7" name="Rettangolo 6"/>
          <p:cNvSpPr/>
          <p:nvPr/>
        </p:nvSpPr>
        <p:spPr>
          <a:xfrm>
            <a:off x="8797838" y="4843461"/>
            <a:ext cx="29750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B: Prodotto che si forma in percentuale minore</a:t>
            </a:r>
          </a:p>
        </p:txBody>
      </p:sp>
    </p:spTree>
    <p:extLst>
      <p:ext uri="{BB962C8B-B14F-4D97-AF65-F5344CB8AC3E}">
        <p14:creationId xmlns:p14="http://schemas.microsoft.com/office/powerpoint/2010/main" val="3273372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ssidazione degli alcol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29448"/>
          <a:stretch/>
        </p:blipFill>
        <p:spPr>
          <a:xfrm>
            <a:off x="34272" y="1669672"/>
            <a:ext cx="6196730" cy="1305253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3"/>
          <a:srcRect b="32923"/>
          <a:stretch/>
        </p:blipFill>
        <p:spPr>
          <a:xfrm>
            <a:off x="1266825" y="3384144"/>
            <a:ext cx="4272206" cy="108109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4604" y="5168074"/>
            <a:ext cx="2691720" cy="1254347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6429374" y="1906799"/>
            <a:ext cx="54082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/>
              <a:t>Alcol primario viene ossidato ad aldeide e poi ad acido carbossilico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231002" y="3812218"/>
            <a:ext cx="5401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Alcol secondario viene ossidato a chetone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6096000" y="5564416"/>
            <a:ext cx="5075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Alcol terziario non dà nessuna reazione</a:t>
            </a:r>
          </a:p>
        </p:txBody>
      </p:sp>
    </p:spTree>
    <p:extLst>
      <p:ext uri="{BB962C8B-B14F-4D97-AF65-F5344CB8AC3E}">
        <p14:creationId xmlns:p14="http://schemas.microsoft.com/office/powerpoint/2010/main" val="7313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ssidazione degli alcol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792480" y="1557338"/>
            <a:ext cx="1043749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/>
              <a:t>L’ossidazione di alcoli a composti carbonilici viene fatta in genere con ossidanti del Cr(VI) che viene ridotto a Cr(III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/>
              <a:t>CrO</a:t>
            </a:r>
            <a:r>
              <a:rPr lang="it-IT" sz="2400" baseline="-25000" dirty="0"/>
              <a:t>3</a:t>
            </a:r>
            <a:r>
              <a:rPr lang="it-IT" sz="2400" dirty="0"/>
              <a:t>, Na</a:t>
            </a:r>
            <a:r>
              <a:rPr lang="it-IT" sz="2400" baseline="-25000" dirty="0"/>
              <a:t>2</a:t>
            </a:r>
            <a:r>
              <a:rPr lang="it-IT" sz="2400" dirty="0"/>
              <a:t>Cr</a:t>
            </a:r>
            <a:r>
              <a:rPr lang="it-IT" sz="2400" baseline="-25000" dirty="0"/>
              <a:t>2</a:t>
            </a:r>
            <a:r>
              <a:rPr lang="it-IT" sz="2400" dirty="0"/>
              <a:t>O</a:t>
            </a:r>
            <a:r>
              <a:rPr lang="it-IT" sz="2400" baseline="-25000" dirty="0"/>
              <a:t>7</a:t>
            </a:r>
            <a:r>
              <a:rPr lang="it-IT" sz="2400" dirty="0"/>
              <a:t> e K</a:t>
            </a:r>
            <a:r>
              <a:rPr lang="it-IT" sz="2400" baseline="-25000" dirty="0"/>
              <a:t>2</a:t>
            </a:r>
            <a:r>
              <a:rPr lang="it-IT" sz="2400" dirty="0"/>
              <a:t>Cr</a:t>
            </a:r>
            <a:r>
              <a:rPr lang="it-IT" sz="2400" baseline="-25000" dirty="0"/>
              <a:t>2</a:t>
            </a:r>
            <a:r>
              <a:rPr lang="it-IT" sz="2400" dirty="0"/>
              <a:t>O</a:t>
            </a:r>
            <a:r>
              <a:rPr lang="it-IT" sz="2400" baseline="-25000" dirty="0"/>
              <a:t>7</a:t>
            </a:r>
            <a:r>
              <a:rPr lang="it-IT" sz="2400" dirty="0"/>
              <a:t> sono ossidanti forti, non selettivi usati in soluzioni acquose acide (H</a:t>
            </a:r>
            <a:r>
              <a:rPr lang="it-IT" sz="2400" baseline="-25000" dirty="0"/>
              <a:t>2</a:t>
            </a:r>
            <a:r>
              <a:rPr lang="it-IT" sz="2400" dirty="0"/>
              <a:t>SO</a:t>
            </a:r>
            <a:r>
              <a:rPr lang="it-IT" sz="2400" baseline="-25000" dirty="0"/>
              <a:t>4</a:t>
            </a:r>
            <a:r>
              <a:rPr lang="it-IT" sz="2400" dirty="0"/>
              <a:t> + H</a:t>
            </a:r>
            <a:r>
              <a:rPr lang="it-IT" sz="2400" baseline="-25000" dirty="0"/>
              <a:t>2</a:t>
            </a:r>
            <a:r>
              <a:rPr lang="it-IT" sz="2400" dirty="0"/>
              <a:t>O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 err="1"/>
              <a:t>Piridinio</a:t>
            </a:r>
            <a:r>
              <a:rPr lang="it-IT" sz="2400" dirty="0"/>
              <a:t> </a:t>
            </a:r>
            <a:r>
              <a:rPr lang="it-IT" sz="2400" dirty="0" err="1"/>
              <a:t>clorocromato</a:t>
            </a:r>
            <a:r>
              <a:rPr lang="it-IT" sz="2400" dirty="0"/>
              <a:t> (PCC) è solubile in CH</a:t>
            </a:r>
            <a:r>
              <a:rPr lang="it-IT" sz="2400" baseline="-25000" dirty="0"/>
              <a:t>2</a:t>
            </a:r>
            <a:r>
              <a:rPr lang="it-IT" sz="2400" dirty="0"/>
              <a:t>Cl</a:t>
            </a:r>
            <a:r>
              <a:rPr lang="it-IT" sz="2400" baseline="-25000" dirty="0"/>
              <a:t>2</a:t>
            </a:r>
            <a:r>
              <a:rPr lang="it-IT" sz="2400" dirty="0"/>
              <a:t> (</a:t>
            </a:r>
            <a:r>
              <a:rPr lang="it-IT" sz="2400" dirty="0" err="1"/>
              <a:t>diclorometano</a:t>
            </a:r>
            <a:r>
              <a:rPr lang="it-IT" sz="2400" dirty="0"/>
              <a:t>) e può essere usato in assenza di acidi forti. E’ più selettivo ed è un debole ossidante, permette di ossidare alcoli primari ad aldeidi</a:t>
            </a:r>
          </a:p>
          <a:p>
            <a:endParaRPr lang="it-IT" sz="2400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8543" y="4490026"/>
            <a:ext cx="1764820" cy="1473979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3577" y="4293781"/>
            <a:ext cx="2404598" cy="1799666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2739471" y="6207747"/>
            <a:ext cx="84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CrO</a:t>
            </a:r>
            <a:r>
              <a:rPr lang="it-IT" b="1" baseline="-25000" dirty="0"/>
              <a:t>3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6780800" y="6207747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PCC</a:t>
            </a:r>
          </a:p>
        </p:txBody>
      </p:sp>
    </p:spTree>
    <p:extLst>
      <p:ext uri="{BB962C8B-B14F-4D97-AF65-F5344CB8AC3E}">
        <p14:creationId xmlns:p14="http://schemas.microsoft.com/office/powerpoint/2010/main" val="3016189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di Alcoli, Eteri e Tio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681" y="2749942"/>
            <a:ext cx="8120273" cy="2354321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2D7F8575-84F7-43F3-AE67-BFD85E145E71}"/>
              </a:ext>
            </a:extLst>
          </p:cNvPr>
          <p:cNvSpPr/>
          <p:nvPr/>
        </p:nvSpPr>
        <p:spPr>
          <a:xfrm>
            <a:off x="7061967" y="5406509"/>
            <a:ext cx="44307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"</a:t>
            </a:r>
            <a:r>
              <a:rPr lang="it-IT" dirty="0" err="1"/>
              <a:t>tio</a:t>
            </a:r>
            <a:r>
              <a:rPr lang="it-IT" dirty="0"/>
              <a:t>" viene dal greco </a:t>
            </a:r>
            <a:r>
              <a:rPr lang="it-IT" dirty="0" err="1"/>
              <a:t>θεῖον</a:t>
            </a:r>
            <a:r>
              <a:rPr lang="it-IT" dirty="0"/>
              <a:t> che vuol dire zolf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4165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ssidazione degli alcol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0089" y="2463355"/>
            <a:ext cx="7312611" cy="375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4975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3A0269-29D9-4854-9313-A8D1734E7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0" y="397498"/>
            <a:ext cx="6743700" cy="952500"/>
          </a:xfrm>
        </p:spPr>
        <p:txBody>
          <a:bodyPr/>
          <a:lstStyle/>
          <a:p>
            <a:pPr algn="ctr"/>
            <a:r>
              <a:rPr lang="it-IT" dirty="0"/>
              <a:t>Alcol test</a:t>
            </a:r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27279E9-95ED-4C4F-BD30-3F8BE169A3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1692"/>
          <a:stretch/>
        </p:blipFill>
        <p:spPr>
          <a:xfrm>
            <a:off x="5876528" y="1416673"/>
            <a:ext cx="5509873" cy="2526677"/>
          </a:xfrm>
          <a:prstGeom prst="rect">
            <a:avLst/>
          </a:prstGeom>
        </p:spPr>
      </p:pic>
      <p:pic>
        <p:nvPicPr>
          <p:cNvPr id="4" name="Picture 1" descr="08page245_02.jpg">
            <a:extLst>
              <a:ext uri="{FF2B5EF4-FFF2-40B4-BE49-F238E27FC236}">
                <a16:creationId xmlns:a16="http://schemas.microsoft.com/office/drawing/2014/main" id="{ED78DD21-68F8-4A6A-9008-BC57F4ECD766}"/>
              </a:ext>
            </a:extLst>
          </p:cNvPr>
          <p:cNvPicPr>
            <a:picLocks noGrp="1" noChangeAspect="1"/>
          </p:cNvPicPr>
          <p:nvPr isPhoto="1">
            <p:ph idx="1"/>
          </p:nvPr>
        </p:nvPicPr>
        <p:blipFill rotWithShape="1">
          <a:blip r:embed="rId3">
            <a:lum/>
          </a:blip>
          <a:srcRect b="24560"/>
          <a:stretch/>
        </p:blipFill>
        <p:spPr>
          <a:xfrm>
            <a:off x="574929" y="3070655"/>
            <a:ext cx="7130796" cy="29897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57844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8" y="43765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truttura e Nomenclatura degli Eter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4138" y="1369328"/>
            <a:ext cx="3263719" cy="2144109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8742" y="4027569"/>
            <a:ext cx="7590562" cy="2487531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B6333DF8-1F32-422F-9B2B-51C159814461}"/>
              </a:ext>
            </a:extLst>
          </p:cNvPr>
          <p:cNvSpPr txBox="1"/>
          <p:nvPr/>
        </p:nvSpPr>
        <p:spPr>
          <a:xfrm>
            <a:off x="342900" y="1564219"/>
            <a:ext cx="174894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O-  </a:t>
            </a:r>
            <a:r>
              <a:rPr lang="it-IT" dirty="0" err="1"/>
              <a:t>metossi</a:t>
            </a:r>
            <a:r>
              <a:rPr lang="it-IT" dirty="0"/>
              <a:t> </a:t>
            </a:r>
          </a:p>
          <a:p>
            <a:r>
              <a:rPr lang="it-IT" dirty="0" err="1"/>
              <a:t>MeO</a:t>
            </a:r>
            <a:r>
              <a:rPr lang="it-IT" dirty="0"/>
              <a:t>-</a:t>
            </a:r>
          </a:p>
          <a:p>
            <a:endParaRPr lang="it-IT" dirty="0"/>
          </a:p>
          <a:p>
            <a:r>
              <a:rPr lang="it-IT" dirty="0"/>
              <a:t>CH</a:t>
            </a:r>
            <a:r>
              <a:rPr lang="it-IT" baseline="-25000" dirty="0"/>
              <a:t>3</a:t>
            </a:r>
            <a:r>
              <a:rPr lang="it-IT" dirty="0"/>
              <a:t>CH</a:t>
            </a:r>
            <a:r>
              <a:rPr lang="it-IT" baseline="-25000" dirty="0"/>
              <a:t>2</a:t>
            </a:r>
            <a:r>
              <a:rPr lang="it-IT" dirty="0"/>
              <a:t>O-  </a:t>
            </a:r>
            <a:r>
              <a:rPr lang="it-IT" dirty="0" err="1"/>
              <a:t>etossi</a:t>
            </a:r>
            <a:endParaRPr lang="it-IT" dirty="0"/>
          </a:p>
          <a:p>
            <a:r>
              <a:rPr lang="it-IT" dirty="0" err="1"/>
              <a:t>EtO</a:t>
            </a:r>
            <a:r>
              <a:rPr lang="it-IT" dirty="0"/>
              <a:t>-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9134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roprietà Fisiche e Reattività degli Eter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582737"/>
            <a:ext cx="10777538" cy="1317626"/>
          </a:xfrm>
        </p:spPr>
        <p:txBody>
          <a:bodyPr/>
          <a:lstStyle/>
          <a:p>
            <a:r>
              <a:rPr lang="it-IT" dirty="0"/>
              <a:t>Gli eteri sono inerti verso i comuni reagenti: per questo motivo sono frequentemente impiegati come solventi in laboratorio e nell’industria chimica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005" y="2900363"/>
            <a:ext cx="7853026" cy="3643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7350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e Nomenclatura degli Epossidi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Gli epossidi o </a:t>
            </a:r>
            <a:r>
              <a:rPr lang="it-IT" dirty="0" err="1"/>
              <a:t>ossirani</a:t>
            </a:r>
            <a:r>
              <a:rPr lang="it-IT" dirty="0"/>
              <a:t> sono eteri </a:t>
            </a:r>
          </a:p>
          <a:p>
            <a:pPr marL="0" indent="0">
              <a:buNone/>
            </a:pPr>
            <a:r>
              <a:rPr lang="it-IT" dirty="0"/>
              <a:t>ciclici a tre termini </a:t>
            </a:r>
          </a:p>
          <a:p>
            <a:endParaRPr lang="it-IT" dirty="0"/>
          </a:p>
          <a:p>
            <a:r>
              <a:rPr lang="it-IT" dirty="0"/>
              <a:t>L’angolo C—O—C negli epossidi </a:t>
            </a:r>
            <a:r>
              <a:rPr lang="it-IT" dirty="0" err="1"/>
              <a:t>é</a:t>
            </a:r>
            <a:r>
              <a:rPr lang="it-IT" dirty="0"/>
              <a:t> di circa 60°, molto distante dalla geometria tetraedrica ottimale (109.5°). Ciò rende gli epossidi molto più reattivi dei normali eter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4577" y="1433513"/>
            <a:ext cx="2211747" cy="169338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1675" y="4589187"/>
            <a:ext cx="7672388" cy="2136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1076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Epossidazione</a:t>
            </a:r>
            <a:r>
              <a:rPr lang="it-IT" dirty="0"/>
              <a:t> degli Alcheni con </a:t>
            </a:r>
            <a:r>
              <a:rPr lang="it-IT" dirty="0" err="1"/>
              <a:t>Perossiacidi</a:t>
            </a:r>
            <a:r>
              <a:rPr lang="it-IT" dirty="0"/>
              <a:t>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5287" y="2204470"/>
            <a:ext cx="8408837" cy="2839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9379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ioli o Mercaptani (R-SH)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dirty="0"/>
              <a:t>I composti solforati hanno odore sgradevole </a:t>
            </a:r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750" y="2561572"/>
            <a:ext cx="9153814" cy="154343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041500" y="4239945"/>
            <a:ext cx="4536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olfuro di idrogeno o acido solfidrico </a:t>
            </a:r>
            <a:r>
              <a:rPr lang="it-IT" dirty="0" err="1"/>
              <a:t>pKa</a:t>
            </a:r>
            <a:r>
              <a:rPr lang="it-IT" dirty="0"/>
              <a:t> = 7.0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BA16E7EC-1D62-41F4-9ABD-D4B3C269B0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2721" b="22639"/>
          <a:stretch/>
        </p:blipFill>
        <p:spPr>
          <a:xfrm>
            <a:off x="6987003" y="4376672"/>
            <a:ext cx="2035958" cy="2381250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20BDAD3F-7497-4A95-99E3-66F747BB12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7589" y="4910417"/>
            <a:ext cx="3667436" cy="1847505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3D911979-F36A-469D-82DF-102314FF43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68332" b="52371"/>
          <a:stretch/>
        </p:blipFill>
        <p:spPr>
          <a:xfrm>
            <a:off x="9650543" y="2288447"/>
            <a:ext cx="1581277" cy="104484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0DD202F-1FF3-4E6D-BE40-47FAAA411959}"/>
              </a:ext>
            </a:extLst>
          </p:cNvPr>
          <p:cNvSpPr txBox="1"/>
          <p:nvPr/>
        </p:nvSpPr>
        <p:spPr>
          <a:xfrm>
            <a:off x="9992014" y="3468227"/>
            <a:ext cx="1008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el caffè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8971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Tioli o Mercaptani (R-SH) 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r="34263"/>
          <a:stretch/>
        </p:blipFill>
        <p:spPr>
          <a:xfrm>
            <a:off x="1872808" y="1789068"/>
            <a:ext cx="7718867" cy="4478383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2149296" y="3867405"/>
            <a:ext cx="1096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pKa</a:t>
            </a:r>
            <a:r>
              <a:rPr lang="it-IT" dirty="0"/>
              <a:t> = 8.5 </a:t>
            </a:r>
          </a:p>
        </p:txBody>
      </p:sp>
      <p:sp>
        <p:nvSpPr>
          <p:cNvPr id="4" name="Rettangolo 3">
            <a:extLst>
              <a:ext uri="{FF2B5EF4-FFF2-40B4-BE49-F238E27FC236}">
                <a16:creationId xmlns:a16="http://schemas.microsoft.com/office/drawing/2014/main" id="{6EE562FA-67B9-4089-A317-414E10D70EBB}"/>
              </a:ext>
            </a:extLst>
          </p:cNvPr>
          <p:cNvSpPr/>
          <p:nvPr/>
        </p:nvSpPr>
        <p:spPr>
          <a:xfrm>
            <a:off x="9458325" y="3819780"/>
            <a:ext cx="266699" cy="4169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ttangolo 5">
            <a:extLst>
              <a:ext uri="{FF2B5EF4-FFF2-40B4-BE49-F238E27FC236}">
                <a16:creationId xmlns:a16="http://schemas.microsoft.com/office/drawing/2014/main" id="{096D638E-8378-4583-9C74-B12DA705AB15}"/>
              </a:ext>
            </a:extLst>
          </p:cNvPr>
          <p:cNvSpPr/>
          <p:nvPr/>
        </p:nvSpPr>
        <p:spPr>
          <a:xfrm>
            <a:off x="9391650" y="5935145"/>
            <a:ext cx="266699" cy="4169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009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38150" y="365124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Solfuri o tioeteri (R-S-R) 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 rotWithShape="1">
          <a:blip r:embed="rId2"/>
          <a:srcRect l="64845"/>
          <a:stretch/>
        </p:blipFill>
        <p:spPr>
          <a:xfrm>
            <a:off x="3857625" y="1331868"/>
            <a:ext cx="4127942" cy="4478383"/>
          </a:xfrm>
          <a:prstGeom prst="rect">
            <a:avLst/>
          </a:prstGeom>
        </p:spPr>
      </p:pic>
      <p:sp>
        <p:nvSpPr>
          <p:cNvPr id="4" name="Rettangolo 3">
            <a:extLst>
              <a:ext uri="{FF2B5EF4-FFF2-40B4-BE49-F238E27FC236}">
                <a16:creationId xmlns:a16="http://schemas.microsoft.com/office/drawing/2014/main" id="{3CA486CC-F716-4FAC-9605-FC394140A17E}"/>
              </a:ext>
            </a:extLst>
          </p:cNvPr>
          <p:cNvSpPr/>
          <p:nvPr/>
        </p:nvSpPr>
        <p:spPr>
          <a:xfrm>
            <a:off x="3686175" y="3057525"/>
            <a:ext cx="266700" cy="3714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3605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36811"/>
              </p:ext>
            </p:extLst>
          </p:nvPr>
        </p:nvGraphicFramePr>
        <p:xfrm>
          <a:off x="342709" y="2895434"/>
          <a:ext cx="6270891" cy="73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CS ChemDraw Drawing" r:id="rId3" imgW="1625637" imgH="190271" progId="ChemDraw.Document.6.0">
                  <p:embed/>
                </p:oleObj>
              </mc:Choice>
              <mc:Fallback>
                <p:oleObj name="CS ChemDraw Drawing" r:id="rId3" imgW="1625637" imgH="1902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709" y="2895434"/>
                        <a:ext cx="6270891" cy="734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91060"/>
              </p:ext>
            </p:extLst>
          </p:nvPr>
        </p:nvGraphicFramePr>
        <p:xfrm>
          <a:off x="6752799" y="2895434"/>
          <a:ext cx="4430280" cy="86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CS ChemDraw Drawing" r:id="rId5" imgW="1141123" imgH="222109" progId="ChemDraw.Document.6.0">
                  <p:embed/>
                </p:oleObj>
              </mc:Choice>
              <mc:Fallback>
                <p:oleObj name="CS ChemDraw Drawing" r:id="rId5" imgW="1141123" imgH="222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2799" y="2895434"/>
                        <a:ext cx="4430280" cy="862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588369" y="3799637"/>
            <a:ext cx="1328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/>
              <a:t>pKa</a:t>
            </a:r>
            <a:r>
              <a:rPr lang="it-IT" sz="2400" dirty="0"/>
              <a:t> = 8.5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9812740" y="3799637"/>
            <a:ext cx="1624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/>
              <a:t>pKa</a:t>
            </a:r>
            <a:r>
              <a:rPr lang="it-IT" sz="2400" dirty="0"/>
              <a:t> = 15.7 </a:t>
            </a:r>
          </a:p>
        </p:txBody>
      </p:sp>
    </p:spTree>
    <p:extLst>
      <p:ext uri="{BB962C8B-B14F-4D97-AF65-F5344CB8AC3E}">
        <p14:creationId xmlns:p14="http://schemas.microsoft.com/office/powerpoint/2010/main" val="42244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omenclatura degli Alcol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143" y="2098411"/>
            <a:ext cx="10770241" cy="3920252"/>
          </a:xfrm>
          <a:prstGeom prst="rect">
            <a:avLst/>
          </a:prstGeom>
        </p:spPr>
      </p:pic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1996"/>
              </p:ext>
            </p:extLst>
          </p:nvPr>
        </p:nvGraphicFramePr>
        <p:xfrm>
          <a:off x="5273907" y="4698454"/>
          <a:ext cx="1308501" cy="103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CS ChemDraw Drawing" r:id="rId5" imgW="755328" imgH="596966" progId="ChemDraw.Document.6.0">
                  <p:embed/>
                </p:oleObj>
              </mc:Choice>
              <mc:Fallback>
                <p:oleObj name="CS ChemDraw Drawing" r:id="rId5" imgW="755328" imgH="5969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3907" y="4698454"/>
                        <a:ext cx="1308501" cy="103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52A9D442-C6E1-4AF2-A722-67F2D2BBF669}"/>
              </a:ext>
            </a:extLst>
          </p:cNvPr>
          <p:cNvSpPr txBox="1"/>
          <p:nvPr/>
        </p:nvSpPr>
        <p:spPr>
          <a:xfrm>
            <a:off x="4948978" y="5686294"/>
            <a:ext cx="2082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>
                <a:solidFill>
                  <a:srgbClr val="FF0000"/>
                </a:solidFill>
              </a:rPr>
              <a:t>2-metil-2-propanolo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95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ssidazione a Disolfur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t="7735"/>
          <a:stretch/>
        </p:blipFill>
        <p:spPr>
          <a:xfrm>
            <a:off x="404265" y="2470547"/>
            <a:ext cx="11044785" cy="1916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7077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Ponti Disolfuro nelle Proteine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8897" y="1690688"/>
            <a:ext cx="4334205" cy="4301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83941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3"/>
          <a:srcRect t="32519" r="30149" b="28128"/>
          <a:stretch/>
        </p:blipFill>
        <p:spPr>
          <a:xfrm>
            <a:off x="4043598" y="458121"/>
            <a:ext cx="3114440" cy="122872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721068" y="364598"/>
            <a:ext cx="13153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/>
              <a:t>Alcoli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515517" y="1790312"/>
            <a:ext cx="2823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Carbonio ibridato sp</a:t>
            </a:r>
            <a:r>
              <a:rPr lang="it-IT" sz="2400" baseline="30000" dirty="0"/>
              <a:t>3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125530" y="755880"/>
            <a:ext cx="2445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Gruppo ossidrilico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853335" y="2717719"/>
            <a:ext cx="54949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/>
              <a:t>Classificazione degli alcoli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924889" y="5902999"/>
            <a:ext cx="50672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lcoli primari, secondari e terziari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BCEF2F33-95C6-41AC-8A75-42E91C8F8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67003"/>
              </p:ext>
            </p:extLst>
          </p:nvPr>
        </p:nvGraphicFramePr>
        <p:xfrm>
          <a:off x="2004624" y="3657600"/>
          <a:ext cx="6907814" cy="194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4" imgW="3128170" imgH="880153" progId="ChemDraw.Document.6.0">
                  <p:embed/>
                </p:oleObj>
              </mc:Choice>
              <mc:Fallback>
                <p:oleObj name="CS ChemDraw Drawing" r:id="rId4" imgW="3128170" imgH="8801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4624" y="3657600"/>
                        <a:ext cx="6907814" cy="1941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298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13096" y="0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degli alcoli</a:t>
            </a: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81383"/>
              </p:ext>
            </p:extLst>
          </p:nvPr>
        </p:nvGraphicFramePr>
        <p:xfrm>
          <a:off x="1014890" y="1211357"/>
          <a:ext cx="3555381" cy="95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CS ChemDraw Drawing" r:id="rId3" imgW="1354446" imgH="365381" progId="ChemDraw.Document.6.0">
                  <p:embed/>
                </p:oleObj>
              </mc:Choice>
              <mc:Fallback>
                <p:oleObj name="CS ChemDraw Drawing" r:id="rId3" imgW="1354446" imgH="365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890" y="1211357"/>
                        <a:ext cx="3555381" cy="958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26335"/>
              </p:ext>
            </p:extLst>
          </p:nvPr>
        </p:nvGraphicFramePr>
        <p:xfrm>
          <a:off x="5852733" y="1088378"/>
          <a:ext cx="2407809" cy="108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CS ChemDraw Drawing" r:id="rId5" imgW="839295" imgH="379405" progId="ChemDraw.Document.6.0">
                  <p:embed/>
                </p:oleObj>
              </mc:Choice>
              <mc:Fallback>
                <p:oleObj name="CS ChemDraw Drawing" r:id="rId5" imgW="839295" imgH="3794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2733" y="1088378"/>
                        <a:ext cx="2407809" cy="108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/>
          <p:cNvSpPr txBox="1"/>
          <p:nvPr/>
        </p:nvSpPr>
        <p:spPr>
          <a:xfrm>
            <a:off x="368490" y="2672031"/>
            <a:ext cx="1120481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arenR"/>
            </a:pPr>
            <a:r>
              <a:rPr lang="it-IT" sz="3200" dirty="0"/>
              <a:t>Trovare la catena carboniosa più lunga che contenga il gruppo ossidrilico: esano</a:t>
            </a:r>
          </a:p>
          <a:p>
            <a:pPr marL="514350" indent="-514350">
              <a:buAutoNum type="arabicParenR"/>
            </a:pPr>
            <a:r>
              <a:rPr lang="it-IT" sz="3200" dirty="0"/>
              <a:t>Cambiare la desinenza in </a:t>
            </a:r>
            <a:r>
              <a:rPr lang="it-IT" sz="3200" dirty="0" err="1"/>
              <a:t>olo</a:t>
            </a:r>
            <a:r>
              <a:rPr lang="it-IT" sz="3200" dirty="0"/>
              <a:t>: </a:t>
            </a:r>
            <a:r>
              <a:rPr lang="it-IT" sz="3200" dirty="0" err="1"/>
              <a:t>esanolo</a:t>
            </a:r>
            <a:endParaRPr lang="it-IT" sz="3200" dirty="0"/>
          </a:p>
          <a:p>
            <a:pPr marL="514350" indent="-514350">
              <a:buAutoNum type="arabicParenR"/>
            </a:pPr>
            <a:r>
              <a:rPr lang="it-IT" sz="3200" dirty="0"/>
              <a:t>Numerare la catena in modo da assegnare al gruppo ossidrilico il numero più basso</a:t>
            </a:r>
          </a:p>
          <a:p>
            <a:pPr marL="514350" indent="-514350">
              <a:buAutoNum type="arabicParenR"/>
            </a:pPr>
            <a:r>
              <a:rPr lang="it-IT" sz="3200" dirty="0"/>
              <a:t>Applicare le altre regole della nomenclatura</a:t>
            </a:r>
          </a:p>
          <a:p>
            <a:pPr algn="ctr"/>
            <a:r>
              <a:rPr lang="it-IT" sz="3200" b="1" dirty="0"/>
              <a:t>5-metil-3-esanolo</a:t>
            </a:r>
          </a:p>
          <a:p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10879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956781"/>
              </p:ext>
            </p:extLst>
          </p:nvPr>
        </p:nvGraphicFramePr>
        <p:xfrm>
          <a:off x="4154985" y="876442"/>
          <a:ext cx="2436883" cy="150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CS ChemDraw Drawing" r:id="rId3" imgW="1014794" imgH="626151" progId="ChemDraw.Document.6.0">
                  <p:embed/>
                </p:oleObj>
              </mc:Choice>
              <mc:Fallback>
                <p:oleObj name="CS ChemDraw Drawing" r:id="rId3" imgW="1014794" imgH="6261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4985" y="876442"/>
                        <a:ext cx="2436883" cy="1502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365" y="3133396"/>
            <a:ext cx="10585754" cy="2475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2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omenclatura degli alcoli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037230" y="1677020"/>
            <a:ext cx="88063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Composti con due gruppi ossidrilici sono detti dioli o glicoli.</a:t>
            </a:r>
          </a:p>
          <a:p>
            <a:r>
              <a:rPr lang="it-IT" sz="2800" dirty="0"/>
              <a:t>Composti con tre gruppi ossidrilici sono detti </a:t>
            </a:r>
            <a:r>
              <a:rPr lang="it-IT" sz="2800" dirty="0" err="1"/>
              <a:t>trioli</a:t>
            </a:r>
            <a:endParaRPr lang="it-IT" sz="2800" dirty="0"/>
          </a:p>
        </p:txBody>
      </p:sp>
      <p:sp>
        <p:nvSpPr>
          <p:cNvPr id="7" name="Rettangolo 6"/>
          <p:cNvSpPr/>
          <p:nvPr/>
        </p:nvSpPr>
        <p:spPr>
          <a:xfrm>
            <a:off x="1142799" y="3483739"/>
            <a:ext cx="21820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HOCH</a:t>
            </a:r>
            <a:r>
              <a:rPr lang="it-IT" sz="2800" baseline="-25000" dirty="0"/>
              <a:t>2</a:t>
            </a:r>
            <a:r>
              <a:rPr lang="it-IT" sz="2800" dirty="0"/>
              <a:t>CH</a:t>
            </a:r>
            <a:r>
              <a:rPr lang="it-IT" sz="2800" baseline="-25000" dirty="0"/>
              <a:t>2</a:t>
            </a:r>
            <a:r>
              <a:rPr lang="it-IT" sz="2800" dirty="0"/>
              <a:t>OH</a:t>
            </a:r>
          </a:p>
        </p:txBody>
      </p:sp>
      <p:sp>
        <p:nvSpPr>
          <p:cNvPr id="8" name="CasellaDiTesto 7"/>
          <p:cNvSpPr txBox="1"/>
          <p:nvPr/>
        </p:nvSpPr>
        <p:spPr>
          <a:xfrm flipH="1">
            <a:off x="1142799" y="4532887"/>
            <a:ext cx="2043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Glicol etilenico</a:t>
            </a:r>
          </a:p>
          <a:p>
            <a:r>
              <a:rPr lang="it-IT" dirty="0"/>
              <a:t>1,2-etandiolo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108817"/>
              </p:ext>
            </p:extLst>
          </p:nvPr>
        </p:nvGraphicFramePr>
        <p:xfrm>
          <a:off x="4186380" y="3139411"/>
          <a:ext cx="2751891" cy="12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CS ChemDraw Drawing" r:id="rId3" imgW="1171760" imgH="516233" progId="ChemDraw.Document.6.0">
                  <p:embed/>
                </p:oleObj>
              </mc:Choice>
              <mc:Fallback>
                <p:oleObj name="CS ChemDraw Drawing" r:id="rId3" imgW="1171760" imgH="516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6380" y="3139411"/>
                        <a:ext cx="2751891" cy="121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4243255" y="4532886"/>
            <a:ext cx="20436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Glicerolo o glicerina</a:t>
            </a:r>
          </a:p>
          <a:p>
            <a:r>
              <a:rPr lang="it-IT" dirty="0"/>
              <a:t>1,2,3-propantriolo</a:t>
            </a: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33104"/>
              </p:ext>
            </p:extLst>
          </p:nvPr>
        </p:nvGraphicFramePr>
        <p:xfrm>
          <a:off x="8236687" y="3085432"/>
          <a:ext cx="1364513" cy="121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CS ChemDraw Drawing" r:id="rId5" imgW="616895" imgH="549588" progId="ChemDraw.Document.6.0">
                  <p:embed/>
                </p:oleObj>
              </mc:Choice>
              <mc:Fallback>
                <p:oleObj name="CS ChemDraw Drawing" r:id="rId5" imgW="616895" imgH="5495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36687" y="3085432"/>
                        <a:ext cx="1364513" cy="1213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7915844" y="4486719"/>
            <a:ext cx="25603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/>
              <a:t>trans</a:t>
            </a:r>
            <a:r>
              <a:rPr lang="it-IT" dirty="0"/>
              <a:t> 1,2-ciclopenandiolo</a:t>
            </a:r>
          </a:p>
        </p:txBody>
      </p:sp>
    </p:spTree>
    <p:extLst>
      <p:ext uri="{BB962C8B-B14F-4D97-AF65-F5344CB8AC3E}">
        <p14:creationId xmlns:p14="http://schemas.microsoft.com/office/powerpoint/2010/main" val="3782822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777014" y="323713"/>
            <a:ext cx="364587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000" dirty="0"/>
              <a:t>Proprietà Fisiche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0288" y="1245895"/>
            <a:ext cx="7854866" cy="2479738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0288" y="3939929"/>
            <a:ext cx="8027386" cy="2570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3956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3400425" y="715447"/>
            <a:ext cx="532923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4400" dirty="0">
                <a:solidFill>
                  <a:srgbClr val="000000"/>
                </a:solidFill>
                <a:latin typeface="TECDQK+Verdana"/>
              </a:rPr>
              <a:t>Acidità e Basicità </a:t>
            </a:r>
            <a:endParaRPr lang="it-IT" sz="4400" dirty="0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4393" y="2014321"/>
            <a:ext cx="8998898" cy="4000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86532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</TotalTime>
  <Words>573</Words>
  <Application>Microsoft Office PowerPoint</Application>
  <PresentationFormat>Widescreen</PresentationFormat>
  <Paragraphs>98</Paragraphs>
  <Slides>31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1</vt:i4>
      </vt:variant>
    </vt:vector>
  </HeadingPairs>
  <TitlesOfParts>
    <vt:vector size="38" baseType="lpstr">
      <vt:lpstr>Arial</vt:lpstr>
      <vt:lpstr>Calibri</vt:lpstr>
      <vt:lpstr>Calibri Light</vt:lpstr>
      <vt:lpstr>Symbol</vt:lpstr>
      <vt:lpstr>TECDQK+Verdana</vt:lpstr>
      <vt:lpstr>Tema di Office</vt:lpstr>
      <vt:lpstr>CS ChemDraw Drawing</vt:lpstr>
      <vt:lpstr>Alcoli, Eteri e Tioli </vt:lpstr>
      <vt:lpstr>Struttura di Alcoli, Eteri e Tioli </vt:lpstr>
      <vt:lpstr>Nomenclatura degli Alcoli </vt:lpstr>
      <vt:lpstr>Presentazione standard di PowerPoint</vt:lpstr>
      <vt:lpstr>Nomenclatura degli alcoli</vt:lpstr>
      <vt:lpstr>Presentazione standard di PowerPoint</vt:lpstr>
      <vt:lpstr>Nomenclatura degli alcoli</vt:lpstr>
      <vt:lpstr>Presentazione standard di PowerPoint</vt:lpstr>
      <vt:lpstr>Presentazione standard di PowerPoint</vt:lpstr>
      <vt:lpstr>Sintesi degli alcossidi</vt:lpstr>
      <vt:lpstr>Reazioni degli alcoli OH come gruppo uscente</vt:lpstr>
      <vt:lpstr>Reazioni degli alcoli OH come gruppo uscente</vt:lpstr>
      <vt:lpstr>Ma usando un acido -OH si converte in –OH2 e diventa un buon gruppo uscente</vt:lpstr>
      <vt:lpstr>Conversione di alcoli in alogenuri alchilici</vt:lpstr>
      <vt:lpstr>Conversione di alcoli in alogenuri alchilici</vt:lpstr>
      <vt:lpstr>Reazione degli alcoli- Disidratazione</vt:lpstr>
      <vt:lpstr>Reazione degli alcoli- Disidratazione</vt:lpstr>
      <vt:lpstr>Ossidazione degli alcoli</vt:lpstr>
      <vt:lpstr>Ossidazione degli alcoli</vt:lpstr>
      <vt:lpstr>Ossidazione degli alcoli</vt:lpstr>
      <vt:lpstr>Alcol test</vt:lpstr>
      <vt:lpstr>Struttura e Nomenclatura degli Eteri </vt:lpstr>
      <vt:lpstr>Proprietà Fisiche e Reattività degli Eteri </vt:lpstr>
      <vt:lpstr>Struttura e Nomenclatura degli Epossidi </vt:lpstr>
      <vt:lpstr>Epossidazione degli Alcheni con Perossiacidi </vt:lpstr>
      <vt:lpstr>Tioli o Mercaptani (R-SH) </vt:lpstr>
      <vt:lpstr>Tioli o Mercaptani (R-SH) </vt:lpstr>
      <vt:lpstr>Solfuri o tioeteri (R-S-R) </vt:lpstr>
      <vt:lpstr>Presentazione standard di PowerPoint</vt:lpstr>
      <vt:lpstr>Ossidazione a Disolfuri </vt:lpstr>
      <vt:lpstr>Ponti Disolfuro nelle Proteine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coli, Eteri e Tioli</dc:title>
  <dc:creator>NITTI PATRIZIA</dc:creator>
  <cp:lastModifiedBy>NITTI PATRIZIA</cp:lastModifiedBy>
  <cp:revision>53</cp:revision>
  <dcterms:created xsi:type="dcterms:W3CDTF">2021-11-26T14:21:24Z</dcterms:created>
  <dcterms:modified xsi:type="dcterms:W3CDTF">2022-11-24T15:29:11Z</dcterms:modified>
</cp:coreProperties>
</file>